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56" w:type="dxa"/>
        <w:tblInd w:w="-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185"/>
        <w:gridCol w:w="877"/>
        <w:gridCol w:w="1118"/>
        <w:gridCol w:w="1576"/>
      </w:tblGrid>
      <w:tr w:rsidR="00092E02" w:rsidRPr="00092E02" w:rsidTr="005375BF">
        <w:trPr>
          <w:trHeight w:val="495"/>
        </w:trPr>
        <w:tc>
          <w:tcPr>
            <w:tcW w:w="10756" w:type="dxa"/>
            <w:gridSpan w:val="4"/>
          </w:tcPr>
          <w:p w:rsidR="00092E02" w:rsidRPr="00194977" w:rsidRDefault="00092E02" w:rsidP="00092E02">
            <w:pPr>
              <w:ind w:left="124"/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  <w:t xml:space="preserve"> MATEMATİK DERSİ  2. DÖNEM 2. YAZILI SORULARI                                                        </w:t>
            </w:r>
            <w:r w:rsidR="009C0CBE" w:rsidRPr="00194977"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  <w:t xml:space="preserve">                                                                                </w:t>
            </w:r>
            <w:r w:rsidRPr="00194977"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  <w:t xml:space="preserve">  </w:t>
            </w:r>
            <w:r w:rsidR="005375BF" w:rsidRPr="00194977"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  <w:t xml:space="preserve">                           </w:t>
            </w:r>
          </w:p>
          <w:p w:rsidR="00092E02" w:rsidRPr="00194977" w:rsidRDefault="00092E02" w:rsidP="00092E02">
            <w:pPr>
              <w:ind w:left="124"/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</w:pPr>
          </w:p>
        </w:tc>
      </w:tr>
      <w:tr w:rsidR="005375BF" w:rsidRPr="00092E02" w:rsidTr="005375BF">
        <w:trPr>
          <w:trHeight w:val="195"/>
        </w:trPr>
        <w:tc>
          <w:tcPr>
            <w:tcW w:w="7185" w:type="dxa"/>
          </w:tcPr>
          <w:p w:rsidR="005375BF" w:rsidRPr="00194977" w:rsidRDefault="005375BF" w:rsidP="00092E02">
            <w:pPr>
              <w:ind w:left="124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hAnsiTheme="minorHAnsi" w:cstheme="minorHAnsi"/>
                <w:b/>
                <w:sz w:val="20"/>
                <w:szCs w:val="20"/>
              </w:rPr>
              <w:t>ADI-SOYADI:</w:t>
            </w:r>
          </w:p>
          <w:p w:rsidR="005375BF" w:rsidRPr="00194977" w:rsidRDefault="005375BF" w:rsidP="00092E02">
            <w:pPr>
              <w:ind w:left="124"/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</w:pPr>
          </w:p>
        </w:tc>
        <w:tc>
          <w:tcPr>
            <w:tcW w:w="1995" w:type="dxa"/>
            <w:gridSpan w:val="2"/>
          </w:tcPr>
          <w:p w:rsidR="005375BF" w:rsidRPr="00194977" w:rsidRDefault="005375BF" w:rsidP="00092E02">
            <w:pPr>
              <w:spacing w:after="200" w:line="276" w:lineRule="auto"/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  <w:t xml:space="preserve">      ALDIĞI PUAN</w:t>
            </w:r>
          </w:p>
        </w:tc>
        <w:tc>
          <w:tcPr>
            <w:tcW w:w="1576" w:type="dxa"/>
            <w:vMerge w:val="restart"/>
          </w:tcPr>
          <w:p w:rsidR="005375BF" w:rsidRPr="00194977" w:rsidRDefault="005375BF" w:rsidP="005375BF">
            <w:pPr>
              <w:spacing w:after="200" w:line="276" w:lineRule="auto"/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eastAsia="MS Mincho" w:hAnsiTheme="minorHAnsi" w:cstheme="minorHAnsi"/>
                <w:b/>
                <w:sz w:val="20"/>
                <w:szCs w:val="20"/>
              </w:rPr>
              <w:t>ÖĞRETMENİN İMZASI</w:t>
            </w:r>
          </w:p>
        </w:tc>
      </w:tr>
      <w:tr w:rsidR="005375BF" w:rsidRPr="00092E02" w:rsidTr="005375BF">
        <w:trPr>
          <w:trHeight w:val="258"/>
        </w:trPr>
        <w:tc>
          <w:tcPr>
            <w:tcW w:w="7185" w:type="dxa"/>
          </w:tcPr>
          <w:p w:rsidR="005375BF" w:rsidRPr="00194977" w:rsidRDefault="005375BF" w:rsidP="00092E02">
            <w:pPr>
              <w:ind w:left="124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hAnsiTheme="minorHAnsi" w:cstheme="minorHAnsi"/>
                <w:b/>
                <w:sz w:val="20"/>
                <w:szCs w:val="20"/>
              </w:rPr>
              <w:t>NUMARASI:</w:t>
            </w:r>
          </w:p>
          <w:p w:rsidR="005375BF" w:rsidRPr="00194977" w:rsidRDefault="005375BF" w:rsidP="00092E02">
            <w:pPr>
              <w:ind w:left="124"/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</w:tc>
        <w:tc>
          <w:tcPr>
            <w:tcW w:w="877" w:type="dxa"/>
          </w:tcPr>
          <w:p w:rsidR="005375BF" w:rsidRPr="00194977" w:rsidRDefault="005375BF" w:rsidP="00092E02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hAnsiTheme="minorHAnsi" w:cstheme="minorHAnsi"/>
                <w:b/>
                <w:sz w:val="20"/>
                <w:szCs w:val="20"/>
              </w:rPr>
              <w:t>SAYIYLA</w:t>
            </w:r>
          </w:p>
        </w:tc>
        <w:tc>
          <w:tcPr>
            <w:tcW w:w="1118" w:type="dxa"/>
          </w:tcPr>
          <w:p w:rsidR="005375BF" w:rsidRPr="00194977" w:rsidRDefault="005375BF" w:rsidP="00092E02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hAnsiTheme="minorHAnsi" w:cstheme="minorHAnsi"/>
                <w:b/>
                <w:sz w:val="20"/>
                <w:szCs w:val="20"/>
              </w:rPr>
              <w:t>YAZIYLA</w:t>
            </w:r>
          </w:p>
        </w:tc>
        <w:tc>
          <w:tcPr>
            <w:tcW w:w="1576" w:type="dxa"/>
            <w:vMerge/>
          </w:tcPr>
          <w:p w:rsidR="005375BF" w:rsidRPr="00194977" w:rsidRDefault="005375BF" w:rsidP="005375BF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</w:tc>
      </w:tr>
      <w:tr w:rsidR="005375BF" w:rsidRPr="00092E02" w:rsidTr="005375BF">
        <w:trPr>
          <w:trHeight w:val="330"/>
        </w:trPr>
        <w:tc>
          <w:tcPr>
            <w:tcW w:w="7185" w:type="dxa"/>
          </w:tcPr>
          <w:p w:rsidR="005375BF" w:rsidRPr="00194977" w:rsidRDefault="005375BF" w:rsidP="00275DD1">
            <w:pPr>
              <w:ind w:left="124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194977">
              <w:rPr>
                <w:rFonts w:asciiTheme="minorHAnsi" w:hAnsiTheme="minorHAnsi" w:cstheme="minorHAnsi"/>
                <w:b/>
                <w:sz w:val="40"/>
                <w:szCs w:val="40"/>
              </w:rPr>
              <w:t>B  GRUBU</w:t>
            </w:r>
          </w:p>
        </w:tc>
        <w:tc>
          <w:tcPr>
            <w:tcW w:w="877" w:type="dxa"/>
          </w:tcPr>
          <w:p w:rsidR="005375BF" w:rsidRPr="00194977" w:rsidRDefault="005375BF" w:rsidP="00092E02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</w:tc>
        <w:tc>
          <w:tcPr>
            <w:tcW w:w="1118" w:type="dxa"/>
          </w:tcPr>
          <w:p w:rsidR="005375BF" w:rsidRPr="00194977" w:rsidRDefault="005375BF" w:rsidP="00092E02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</w:tc>
        <w:tc>
          <w:tcPr>
            <w:tcW w:w="1576" w:type="dxa"/>
          </w:tcPr>
          <w:p w:rsidR="005375BF" w:rsidRPr="00194977" w:rsidRDefault="005375BF" w:rsidP="00092E02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</w:tc>
      </w:tr>
      <w:tr w:rsidR="00092E02" w:rsidTr="005375BF">
        <w:trPr>
          <w:trHeight w:val="1290"/>
        </w:trPr>
        <w:tc>
          <w:tcPr>
            <w:tcW w:w="10756" w:type="dxa"/>
            <w:gridSpan w:val="4"/>
          </w:tcPr>
          <w:p w:rsidR="00092E02" w:rsidRPr="00194977" w:rsidRDefault="00092E02" w:rsidP="00092E02">
            <w:pPr>
              <w:shd w:val="clear" w:color="auto" w:fill="FFFFFF"/>
              <w:spacing w:line="495" w:lineRule="atLeast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94977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 xml:space="preserve">GÜZEL </w:t>
            </w:r>
            <w:proofErr w:type="spellStart"/>
            <w:r w:rsidRPr="00194977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SÖZ“</w:t>
            </w:r>
            <w:r w:rsidRPr="00194977">
              <w:rPr>
                <w:rFonts w:asciiTheme="minorHAnsi" w:hAnsiTheme="minorHAnsi" w:cstheme="minorHAnsi"/>
                <w:b/>
                <w:sz w:val="20"/>
                <w:szCs w:val="20"/>
                <w:shd w:val="clear" w:color="auto" w:fill="FFFFFF"/>
              </w:rPr>
              <w:t>Umduğumuz</w:t>
            </w:r>
            <w:proofErr w:type="spellEnd"/>
            <w:r w:rsidRPr="00194977">
              <w:rPr>
                <w:rFonts w:asciiTheme="minorHAnsi" w:hAnsiTheme="minorHAnsi" w:cstheme="minorHAnsi"/>
                <w:b/>
                <w:sz w:val="20"/>
                <w:szCs w:val="20"/>
                <w:shd w:val="clear" w:color="auto" w:fill="FFFFFF"/>
              </w:rPr>
              <w:t xml:space="preserve"> gibi olsaydı hayat, sandığımız gibi yaşardık. Bulduklarımızla yetinseydik, kaybettiklerimize ağlamazdık”. (</w:t>
            </w:r>
            <w:proofErr w:type="spellStart"/>
            <w:r w:rsidRPr="00194977">
              <w:rPr>
                <w:rFonts w:asciiTheme="minorHAnsi" w:hAnsiTheme="minorHAnsi" w:cstheme="minorHAnsi"/>
                <w:b/>
                <w:sz w:val="20"/>
                <w:szCs w:val="20"/>
              </w:rPr>
              <w:t>Lev</w:t>
            </w:r>
            <w:proofErr w:type="spellEnd"/>
            <w:r w:rsidRPr="00194977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 Tolstoy )</w:t>
            </w:r>
          </w:p>
          <w:p w:rsidR="00092E02" w:rsidRPr="00194977" w:rsidRDefault="00092E02" w:rsidP="00092E02">
            <w:pPr>
              <w:spacing w:line="495" w:lineRule="atLeast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</w:p>
        </w:tc>
      </w:tr>
    </w:tbl>
    <w:p w:rsidR="00873A0C" w:rsidRPr="00092E02" w:rsidRDefault="00092E02" w:rsidP="00092E02">
      <w:pPr>
        <w:jc w:val="center"/>
        <w:rPr>
          <w:b/>
          <w:noProof/>
        </w:rPr>
      </w:pPr>
      <w:r w:rsidRPr="00092E02">
        <w:rPr>
          <w:b/>
          <w:noProof/>
        </w:rPr>
        <w:t>SORULAR</w:t>
      </w:r>
    </w:p>
    <w:tbl>
      <w:tblPr>
        <w:tblStyle w:val="TabloKlavuzu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95"/>
        <w:gridCol w:w="5211"/>
      </w:tblGrid>
      <w:tr w:rsidR="00796020" w:rsidTr="00D128F6">
        <w:tc>
          <w:tcPr>
            <w:tcW w:w="5495" w:type="dxa"/>
          </w:tcPr>
          <w:p w:rsidR="00C0571D" w:rsidRPr="00A66D19" w:rsidRDefault="00092E02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SORU </w:t>
            </w:r>
            <w:r w:rsidR="0079602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1) 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(8 PUAN)</w:t>
            </w:r>
          </w:p>
          <w:p w:rsidR="0071036A" w:rsidRPr="00A66D19" w:rsidRDefault="00000000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96" type="#_x0000_t75" style="position:absolute;margin-left:-3.85pt;margin-top:7.75pt;width:233.95pt;height:20pt;z-index:251711488">
                  <v:imagedata r:id="rId8" o:title=""/>
                </v:shape>
                <o:OLEObject Type="Embed" ProgID="Equation.DSMT4" ShapeID="_x0000_s1096" DrawAspect="Content" ObjectID="_1730240425" r:id="rId9"/>
              </w:object>
            </w: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1036A" w:rsidRPr="00A66D19" w:rsidRDefault="0071036A" w:rsidP="0071036A">
            <w:pPr>
              <w:tabs>
                <w:tab w:val="left" w:pos="4335"/>
              </w:tabs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  <w:tc>
          <w:tcPr>
            <w:tcW w:w="5211" w:type="dxa"/>
          </w:tcPr>
          <w:p w:rsidR="00B160CF" w:rsidRPr="00A66D19" w:rsidRDefault="00092E02" w:rsidP="00B160CF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SORU  </w:t>
            </w:r>
            <w:r w:rsidR="0071036A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4</w:t>
            </w:r>
            <w:r w:rsidR="0079602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)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(</w:t>
            </w:r>
            <w:r w:rsidR="00002D2F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5 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PUAN)</w:t>
            </w:r>
          </w:p>
          <w:p w:rsidR="00C0571D" w:rsidRPr="00A66D19" w:rsidRDefault="00845912" w:rsidP="009E40C4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position w:val="-12"/>
                <w:sz w:val="18"/>
                <w:szCs w:val="18"/>
              </w:rPr>
              <w:object w:dxaOrig="2400" w:dyaOrig="560">
                <v:shape id="_x0000_i1026" type="#_x0000_t75" style="width:194.1pt;height:27.55pt" o:ole="">
                  <v:imagedata r:id="rId10" o:title=""/>
                </v:shape>
                <o:OLEObject Type="Embed" ProgID="Equation.DSMT4" ShapeID="_x0000_i1026" DrawAspect="Content" ObjectID="_1730240418" r:id="rId11"/>
              </w:objec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ise n kaçtır?</w:t>
            </w:r>
            <w:r w:rsidR="00526834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</w:t>
            </w:r>
            <w:hyperlink r:id="rId12" w:history="1">
              <w:r w:rsidR="00526834">
                <w:rPr>
                  <w:rStyle w:val="Kpr"/>
                  <w:b/>
                  <w:bCs/>
                  <w:color w:val="000000" w:themeColor="text1"/>
                  <w:sz w:val="20"/>
                  <w:szCs w:val="20"/>
                </w:rPr>
                <w:t>www.</w:t>
              </w:r>
              <w:r w:rsidR="009E40C4">
                <w:rPr>
                  <w:rStyle w:val="Kpr"/>
                  <w:b/>
                  <w:bCs/>
                  <w:color w:val="000000" w:themeColor="text1"/>
                  <w:sz w:val="20"/>
                  <w:szCs w:val="20"/>
                </w:rPr>
                <w:t>HangiSoru</w:t>
              </w:r>
              <w:r w:rsidR="00526834">
                <w:rPr>
                  <w:rStyle w:val="Kpr"/>
                  <w:b/>
                  <w:bCs/>
                  <w:color w:val="000000" w:themeColor="text1"/>
                  <w:sz w:val="20"/>
                  <w:szCs w:val="20"/>
                </w:rPr>
                <w:t>.com</w:t>
              </w:r>
            </w:hyperlink>
          </w:p>
        </w:tc>
      </w:tr>
      <w:tr w:rsidR="00796020" w:rsidTr="00D128F6">
        <w:tc>
          <w:tcPr>
            <w:tcW w:w="5495" w:type="dxa"/>
          </w:tcPr>
          <w:p w:rsidR="00424CDF" w:rsidRPr="00A66D19" w:rsidRDefault="00092E02" w:rsidP="00424CDF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SORU 2</w:t>
            </w:r>
            <w:r w:rsidR="0079602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)</w:t>
            </w:r>
            <w:r w:rsidR="00796020" w:rsidRPr="00A66D19">
              <w:rPr>
                <w:rFonts w:asciiTheme="minorHAnsi" w:hAnsiTheme="minorHAnsi" w:cstheme="minorHAnsi"/>
                <w:b/>
                <w:bCs/>
                <w:position w:val="-66"/>
                <w:sz w:val="18"/>
                <w:szCs w:val="18"/>
              </w:rPr>
              <w:t xml:space="preserve"> </w:t>
            </w:r>
            <w:r w:rsidR="00424CDF" w:rsidRPr="00A66D19">
              <w:rPr>
                <w:rFonts w:asciiTheme="minorHAnsi" w:hAnsiTheme="minorHAnsi" w:cstheme="minorHAnsi"/>
                <w:b/>
                <w:bCs/>
                <w:position w:val="-66"/>
                <w:sz w:val="18"/>
                <w:szCs w:val="18"/>
              </w:rPr>
              <w:t xml:space="preserve"> </w:t>
            </w:r>
            <w:r w:rsidR="00424CDF" w:rsidRPr="00A66D19">
              <w:rPr>
                <w:rFonts w:asciiTheme="minorHAnsi" w:hAnsiTheme="minorHAnsi" w:cstheme="minorHAnsi"/>
                <w:b/>
                <w:position w:val="-6"/>
                <w:sz w:val="18"/>
                <w:szCs w:val="18"/>
              </w:rPr>
              <w:object w:dxaOrig="2400" w:dyaOrig="320">
                <v:shape id="_x0000_i1027" type="#_x0000_t75" style="width:120.2pt;height:15.65pt" o:ole="">
                  <v:imagedata r:id="rId13" o:title=""/>
                </v:shape>
                <o:OLEObject Type="Embed" ProgID="Equation.3" ShapeID="_x0000_i1027" DrawAspect="Content" ObjectID="_1730240419" r:id="rId14"/>
              </w:object>
            </w:r>
            <w:r w:rsidR="00424CDF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ise x kaçtır?</w:t>
            </w:r>
          </w:p>
          <w:p w:rsidR="00796020" w:rsidRPr="00A66D19" w:rsidRDefault="00424CDF" w:rsidP="00072B51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position w:val="-66"/>
                <w:sz w:val="18"/>
                <w:szCs w:val="18"/>
              </w:rPr>
              <w:t xml:space="preserve"> 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(8 PUAN)</w:t>
            </w:r>
          </w:p>
          <w:p w:rsidR="00796020" w:rsidRPr="00A66D19" w:rsidRDefault="00796020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96020" w:rsidRPr="00A66D19" w:rsidRDefault="00796020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E34043" w:rsidRPr="00A66D19" w:rsidRDefault="00E34043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E34043" w:rsidRPr="00A66D19" w:rsidRDefault="00E34043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E34043" w:rsidRPr="00A66D19" w:rsidRDefault="00E34043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E34043" w:rsidRPr="00A66D19" w:rsidRDefault="00E34043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E34043" w:rsidRPr="00A66D19" w:rsidRDefault="00E34043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96020" w:rsidRPr="00A66D19" w:rsidRDefault="00796020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  <w:tc>
          <w:tcPr>
            <w:tcW w:w="5211" w:type="dxa"/>
          </w:tcPr>
          <w:p w:rsidR="00C0571D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SORU </w:t>
            </w:r>
            <w:r w:rsidR="0071036A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5</w:t>
            </w:r>
            <w:r w:rsidR="0079602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)</w:t>
            </w:r>
            <w:r w:rsidR="00607C2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R de tanımlı * işlemi verilmiştir.</w:t>
            </w:r>
          </w:p>
          <w:p w:rsidR="00C0571D" w:rsidRPr="00A66D19" w:rsidRDefault="00607C20" w:rsidP="00C0571D">
            <w:pPr>
              <w:rPr>
                <w:rFonts w:asciiTheme="minorHAnsi" w:hAnsiTheme="minorHAnsi" w:cstheme="minorHAnsi"/>
                <w:b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x * y =x+y-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6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.x.y işlemine göre yutan elemanı bulunuz.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(8 PUAN)</w:t>
            </w: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C0571D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D465BC" w:rsidRPr="00A66D19" w:rsidRDefault="00D465BC" w:rsidP="00C0571D">
            <w:pPr>
              <w:ind w:firstLine="708"/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C0571D" w:rsidRPr="00A66D19" w:rsidRDefault="00C0571D" w:rsidP="00D465BC">
            <w:pPr>
              <w:ind w:firstLine="708"/>
              <w:jc w:val="right"/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</w:tr>
      <w:tr w:rsidR="00796020" w:rsidTr="00D128F6">
        <w:trPr>
          <w:trHeight w:val="3955"/>
        </w:trPr>
        <w:tc>
          <w:tcPr>
            <w:tcW w:w="5495" w:type="dxa"/>
          </w:tcPr>
          <w:p w:rsidR="00B160CF" w:rsidRPr="00A66D19" w:rsidRDefault="00092E02" w:rsidP="00B160CF">
            <w:pPr>
              <w:rPr>
                <w:rFonts w:asciiTheme="minorHAnsi" w:hAnsiTheme="minorHAnsi" w:cstheme="minorHAnsi"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SORU 3</w:t>
            </w:r>
            <w:r w:rsidR="0079602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)</w:t>
            </w:r>
            <w:r w:rsidR="005F1890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AB   ve BA iki basamaklı </w:t>
            </w:r>
            <w:proofErr w:type="spellStart"/>
            <w:r w:rsidR="005F1890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sayılardır.AB+BA</w:t>
            </w:r>
            <w:proofErr w:type="spellEnd"/>
            <w:r w:rsidR="005F1890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=132 olduğuna </w:t>
            </w:r>
            <w:proofErr w:type="spellStart"/>
            <w:r w:rsidR="005F1890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göre,A+B</w:t>
            </w:r>
            <w:proofErr w:type="spellEnd"/>
            <w:r w:rsidR="005F1890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kaçtır?</w:t>
            </w:r>
            <w:r w:rsidR="005F189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(8 PUAN)</w:t>
            </w:r>
          </w:p>
          <w:p w:rsidR="001379BA" w:rsidRPr="00A66D19" w:rsidRDefault="001379BA" w:rsidP="0099016C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  <w:tc>
          <w:tcPr>
            <w:tcW w:w="5211" w:type="dxa"/>
          </w:tcPr>
          <w:p w:rsidR="00A47899" w:rsidRPr="00A66D19" w:rsidRDefault="00092E02" w:rsidP="00A47899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SORU</w:t>
            </w:r>
            <w:r w:rsidR="00000000"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  <w:lang w:eastAsia="zh-C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2" type="#_x0000_t202" style="position:absolute;margin-left:-.45pt;margin-top:137.8pt;width:245.25pt;height:27.75pt;z-index:251668480;mso-position-horizontal-relative:text;mso-position-vertical-relative:text" stroked="f">
                  <v:textbox style="mso-next-textbox:#_x0000_s1052">
                    <w:txbxContent>
                      <w:p w:rsidR="008F7021" w:rsidRDefault="008F7021"/>
                    </w:txbxContent>
                  </v:textbox>
                </v:shape>
              </w:pict>
            </w:r>
            <w:r w:rsidR="00BC484D" w:rsidRPr="00A66D19"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6470015</wp:posOffset>
                  </wp:positionH>
                  <wp:positionV relativeFrom="paragraph">
                    <wp:posOffset>4876800</wp:posOffset>
                  </wp:positionV>
                  <wp:extent cx="752475" cy="1104900"/>
                  <wp:effectExtent l="19050" t="0" r="9525" b="0"/>
                  <wp:wrapNone/>
                  <wp:docPr id="25" name="Resim 47" descr="CA18L8F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47" descr="CA18L8F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</w:t>
            </w:r>
            <w:r w:rsidR="0071036A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6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</w:t>
            </w:r>
            <w:r w:rsidR="00796020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)</w:t>
            </w:r>
            <w:r w:rsidR="008F7021" w:rsidRPr="00A66D19">
              <w:rPr>
                <w:rFonts w:asciiTheme="minorHAnsi" w:hAnsiTheme="minorHAnsi" w:cstheme="minorHAnsi"/>
                <w:noProof/>
                <w:sz w:val="18"/>
                <w:szCs w:val="18"/>
                <w:lang w:eastAsia="zh-CN"/>
              </w:rPr>
              <w:t xml:space="preserve"> </w:t>
            </w:r>
            <w:r w:rsidR="00607C20" w:rsidRPr="00A66D19">
              <w:rPr>
                <w:rFonts w:asciiTheme="minorHAnsi" w:hAnsiTheme="minorHAnsi" w:cstheme="minorHAnsi"/>
                <w:b/>
                <w:position w:val="-6"/>
                <w:sz w:val="18"/>
                <w:szCs w:val="18"/>
              </w:rPr>
              <w:object w:dxaOrig="740" w:dyaOrig="279">
                <v:shape id="_x0000_i1028" type="#_x0000_t75" style="width:36.95pt;height:14.4pt" o:ole="">
                  <v:imagedata r:id="rId16" o:title=""/>
                </v:shape>
                <o:OLEObject Type="Embed" ProgID="Equation.3" ShapeID="_x0000_i1028" DrawAspect="Content" ObjectID="_1730240420" r:id="rId17"/>
              </w:object>
            </w:r>
            <w:r w:rsidR="00607C20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tanımlı  </w:t>
            </w:r>
            <w:r w:rsidR="00275DD1" w:rsidRPr="00A66D19">
              <w:rPr>
                <w:rFonts w:asciiTheme="minorHAnsi" w:hAnsiTheme="minorHAnsi" w:cstheme="minorHAnsi"/>
                <w:b/>
                <w:position w:val="-10"/>
                <w:sz w:val="18"/>
                <w:szCs w:val="18"/>
              </w:rPr>
              <w:object w:dxaOrig="3200" w:dyaOrig="320">
                <v:shape id="_x0000_i1029" type="#_x0000_t75" style="width:159.65pt;height:15.65pt" o:ole="">
                  <v:imagedata r:id="rId18" o:title=""/>
                </v:shape>
                <o:OLEObject Type="Embed" ProgID="Equation.DSMT4" ShapeID="_x0000_i1029" DrawAspect="Content" ObjectID="_1730240421" r:id="rId19"/>
              </w:object>
            </w:r>
            <w:r w:rsidR="00607C20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 fonksiyonları için      </w:t>
            </w:r>
            <w:r w:rsidR="005375BF" w:rsidRPr="00A66D19">
              <w:rPr>
                <w:rFonts w:asciiTheme="minorHAnsi" w:hAnsiTheme="minorHAnsi" w:cstheme="minorHAnsi"/>
                <w:b/>
                <w:position w:val="-10"/>
                <w:sz w:val="18"/>
                <w:szCs w:val="18"/>
              </w:rPr>
              <w:object w:dxaOrig="1400" w:dyaOrig="320">
                <v:shape id="_x0000_i1030" type="#_x0000_t75" style="width:69.5pt;height:15.65pt" o:ole="">
                  <v:imagedata r:id="rId20" o:title=""/>
                </v:shape>
                <o:OLEObject Type="Embed" ProgID="Equation.DSMT4" ShapeID="_x0000_i1030" DrawAspect="Content" ObjectID="_1730240422" r:id="rId21"/>
              </w:objec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(</w:t>
            </w:r>
            <w:r w:rsidR="00002D2F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5 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PUAN)</w:t>
            </w: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A47899" w:rsidRPr="00A66D19" w:rsidRDefault="00A47899" w:rsidP="00A47899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796020" w:rsidRPr="00A66D19" w:rsidRDefault="00796020" w:rsidP="00A47899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</w:tr>
      <w:tr w:rsidR="00796020" w:rsidTr="00D128F6">
        <w:trPr>
          <w:trHeight w:val="4800"/>
        </w:trPr>
        <w:tc>
          <w:tcPr>
            <w:tcW w:w="5495" w:type="dxa"/>
          </w:tcPr>
          <w:p w:rsidR="009C0CBE" w:rsidRPr="00A66D19" w:rsidRDefault="00092E02" w:rsidP="0099016C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lastRenderedPageBreak/>
              <w:t>SORU</w:t>
            </w:r>
            <w:r w:rsidR="0071036A" w:rsidRPr="00A66D19"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</w:rPr>
              <w:t>7</w:t>
            </w:r>
            <w:r w:rsidR="0099016C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) 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şağıdaki işlemlerin  sonuçlarını  bulunuz.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</w:t>
            </w:r>
          </w:p>
          <w:p w:rsidR="00796020" w:rsidRPr="00A66D19" w:rsidRDefault="009C0CBE" w:rsidP="0099016C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(12 PUAN)</w:t>
            </w:r>
          </w:p>
          <w:p w:rsidR="00E67584" w:rsidRPr="00A66D19" w:rsidRDefault="00645E61" w:rsidP="00645E61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)</w:t>
            </w:r>
            <w:r w:rsidR="00275DD1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3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3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.</w:t>
            </w:r>
            <w:r w:rsidR="00275DD1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3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4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.</w:t>
            </w:r>
            <w:r w:rsidR="00275DD1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3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7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=</w:t>
            </w:r>
          </w:p>
          <w:p w:rsidR="00645E61" w:rsidRPr="00A66D19" w:rsidRDefault="00645E61" w:rsidP="00645E61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E67584" w:rsidRPr="00A66D19" w:rsidRDefault="00645E61" w:rsidP="00645E61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B)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1</w:t>
            </w:r>
            <w:r w:rsidR="00275DD1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1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4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.</w:t>
            </w:r>
            <w:r w:rsidR="00275DD1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3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4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.2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4</w:t>
            </w:r>
            <w:r w:rsidR="00E67584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=</w:t>
            </w:r>
          </w:p>
          <w:p w:rsidR="00645E61" w:rsidRPr="00A66D19" w:rsidRDefault="00645E61" w:rsidP="00645E61">
            <w:pPr>
              <w:rPr>
                <w:rFonts w:asciiTheme="minorHAnsi" w:eastAsia="Calibri" w:hAnsiTheme="minorHAnsi" w:cstheme="minorHAnsi"/>
                <w:b/>
                <w:sz w:val="18"/>
                <w:szCs w:val="18"/>
                <w:lang w:eastAsia="en-US"/>
              </w:rPr>
            </w:pPr>
          </w:p>
          <w:p w:rsidR="00BC484D" w:rsidRPr="00A66D19" w:rsidRDefault="00645E61" w:rsidP="00645E61">
            <w:pPr>
              <w:rPr>
                <w:rFonts w:asciiTheme="minorHAnsi" w:eastAsia="Calibri" w:hAnsiTheme="minorHAnsi" w:cstheme="minorHAnsi"/>
                <w:b/>
                <w:sz w:val="18"/>
                <w:szCs w:val="18"/>
                <w:lang w:eastAsia="en-US"/>
              </w:rPr>
            </w:pPr>
            <w:r w:rsidRPr="00A66D19">
              <w:rPr>
                <w:rFonts w:asciiTheme="minorHAnsi" w:eastAsia="Calibri" w:hAnsiTheme="minorHAnsi" w:cstheme="minorHAnsi"/>
                <w:b/>
                <w:sz w:val="18"/>
                <w:szCs w:val="18"/>
                <w:lang w:eastAsia="en-US"/>
              </w:rPr>
              <w:t>C )</w:t>
            </w:r>
            <w:r w:rsidR="005375BF" w:rsidRPr="00A66D19">
              <w:rPr>
                <w:rFonts w:asciiTheme="minorHAnsi" w:hAnsiTheme="minorHAnsi" w:cstheme="minorHAnsi"/>
                <w:b/>
                <w:position w:val="-24"/>
                <w:sz w:val="18"/>
                <w:szCs w:val="18"/>
              </w:rPr>
              <w:object w:dxaOrig="620" w:dyaOrig="660">
                <v:shape id="_x0000_i1031" type="#_x0000_t75" style="width:30.7pt;height:31.95pt" o:ole="">
                  <v:imagedata r:id="rId22" o:title=""/>
                </v:shape>
                <o:OLEObject Type="Embed" ProgID="Equation.DSMT4" ShapeID="_x0000_i1031" DrawAspect="Content" ObjectID="_1730240423" r:id="rId23"/>
              </w:object>
            </w:r>
          </w:p>
          <w:p w:rsidR="00645E61" w:rsidRPr="00A66D19" w:rsidRDefault="00645E61" w:rsidP="00645E61">
            <w:pPr>
              <w:rPr>
                <w:rFonts w:asciiTheme="minorHAnsi" w:eastAsia="Calibri" w:hAnsiTheme="minorHAnsi" w:cstheme="minorHAnsi"/>
                <w:b/>
                <w:sz w:val="18"/>
                <w:szCs w:val="18"/>
                <w:lang w:eastAsia="en-US"/>
              </w:rPr>
            </w:pPr>
          </w:p>
          <w:p w:rsidR="00645E61" w:rsidRPr="00A66D19" w:rsidRDefault="00645E61" w:rsidP="00645E61">
            <w:pPr>
              <w:rPr>
                <w:rFonts w:asciiTheme="minorHAnsi" w:hAnsiTheme="minorHAnsi" w:cstheme="minorHAnsi"/>
                <w:sz w:val="18"/>
                <w:szCs w:val="18"/>
              </w:rPr>
            </w:pPr>
            <w:r w:rsidRPr="00A66D19">
              <w:rPr>
                <w:rFonts w:asciiTheme="minorHAnsi" w:eastAsia="Calibri" w:hAnsiTheme="minorHAnsi" w:cstheme="minorHAnsi"/>
                <w:b/>
                <w:sz w:val="18"/>
                <w:szCs w:val="18"/>
                <w:lang w:eastAsia="en-US"/>
              </w:rPr>
              <w:t>D)</w:t>
            </w:r>
            <w:r w:rsidRPr="00A66D19">
              <w:rPr>
                <w:rFonts w:asciiTheme="minorHAnsi" w:eastAsia="Calibri" w:hAnsiTheme="minorHAnsi" w:cstheme="minorHAnsi"/>
                <w:sz w:val="18"/>
                <w:szCs w:val="18"/>
                <w:lang w:eastAsia="en-US"/>
              </w:rPr>
              <w:t xml:space="preserve"> </w:t>
            </w:r>
            <w:r w:rsidR="005375BF" w:rsidRPr="00A66D19">
              <w:rPr>
                <w:rFonts w:asciiTheme="minorHAnsi" w:hAnsiTheme="minorHAnsi" w:cstheme="minorHAnsi"/>
                <w:b/>
                <w:position w:val="-24"/>
                <w:sz w:val="18"/>
                <w:szCs w:val="18"/>
              </w:rPr>
              <w:object w:dxaOrig="639" w:dyaOrig="660">
                <v:shape id="_x0000_i1032" type="#_x0000_t75" style="width:31.95pt;height:31.95pt" o:ole="">
                  <v:imagedata r:id="rId24" o:title=""/>
                </v:shape>
                <o:OLEObject Type="Embed" ProgID="Equation.DSMT4" ShapeID="_x0000_i1032" DrawAspect="Content" ObjectID="_1730240424" r:id="rId25"/>
              </w:object>
            </w:r>
          </w:p>
          <w:p w:rsidR="00645E61" w:rsidRPr="00A66D19" w:rsidRDefault="00645E61" w:rsidP="00645E61">
            <w:pPr>
              <w:rPr>
                <w:rFonts w:asciiTheme="minorHAnsi" w:hAnsiTheme="minorHAnsi" w:cstheme="minorHAnsi"/>
                <w:b/>
                <w:sz w:val="18"/>
                <w:szCs w:val="18"/>
              </w:rPr>
            </w:pPr>
          </w:p>
          <w:p w:rsidR="00BC484D" w:rsidRPr="00A66D19" w:rsidRDefault="00BC484D" w:rsidP="00645E61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BC484D" w:rsidRPr="00A66D19" w:rsidRDefault="00BC484D" w:rsidP="00645E61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BC484D" w:rsidRPr="00A66D19" w:rsidRDefault="00BC484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BC484D" w:rsidRPr="00A66D19" w:rsidRDefault="00BC484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BC484D" w:rsidRPr="00A66D19" w:rsidRDefault="00BC484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BC484D" w:rsidRPr="00A66D19" w:rsidRDefault="00BC484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BC484D" w:rsidRPr="00A66D19" w:rsidRDefault="00BC484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650CF5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  <w:tc>
          <w:tcPr>
            <w:tcW w:w="5211" w:type="dxa"/>
          </w:tcPr>
          <w:p w:rsidR="00002D2F" w:rsidRPr="00A66D19" w:rsidRDefault="00002D2F" w:rsidP="00002D2F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SORU</w:t>
            </w:r>
            <w:r w:rsidR="00000000"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  <w:lang w:eastAsia="zh-CN"/>
              </w:rPr>
              <w:pict>
                <v:shape id="_x0000_s1106" type="#_x0000_t202" style="position:absolute;margin-left:-.45pt;margin-top:137.8pt;width:245.25pt;height:27.75pt;z-index:251717632;mso-position-horizontal-relative:text;mso-position-vertical-relative:text" stroked="f">
                  <v:textbox style="mso-next-textbox:#_x0000_s1106">
                    <w:txbxContent>
                      <w:p w:rsidR="00002D2F" w:rsidRDefault="00002D2F" w:rsidP="00002D2F"/>
                    </w:txbxContent>
                  </v:textbox>
                </v:shape>
              </w:pict>
            </w:r>
            <w:r w:rsidRPr="00A66D19"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716608" behindDoc="0" locked="0" layoutInCell="1" allowOverlap="1">
                  <wp:simplePos x="0" y="0"/>
                  <wp:positionH relativeFrom="column">
                    <wp:posOffset>6470015</wp:posOffset>
                  </wp:positionH>
                  <wp:positionV relativeFrom="paragraph">
                    <wp:posOffset>4876800</wp:posOffset>
                  </wp:positionV>
                  <wp:extent cx="752475" cy="1104900"/>
                  <wp:effectExtent l="19050" t="0" r="9525" b="0"/>
                  <wp:wrapNone/>
                  <wp:docPr id="5" name="Resim 47" descr="CA18L8F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47" descr="CA18L8F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11)  7,sayı tabanını  göstermek üzere  (24x5)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bscript"/>
              </w:rPr>
              <w:t xml:space="preserve">7    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sayısında  x  sayısının  alabileceği  değerler toplamını    bulunuz.  (8 PUAN)</w:t>
            </w: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71036A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</w:tr>
      <w:tr w:rsidR="0027753D" w:rsidTr="00D128F6">
        <w:trPr>
          <w:trHeight w:val="3270"/>
        </w:trPr>
        <w:tc>
          <w:tcPr>
            <w:tcW w:w="5495" w:type="dxa"/>
          </w:tcPr>
          <w:p w:rsidR="0027753D" w:rsidRPr="00A66D19" w:rsidRDefault="0027753D" w:rsidP="0027753D">
            <w:pPr>
              <w:pStyle w:val="NormalWeb"/>
              <w:shd w:val="clear" w:color="auto" w:fill="FFFFFF"/>
              <w:rPr>
                <w:rFonts w:asciiTheme="minorHAnsi" w:hAnsiTheme="minorHAnsi" w:cstheme="minorHAnsi"/>
                <w:b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SORU  8)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A ile B 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  <w:u w:val="single"/>
              </w:rPr>
              <w:t>birer</w:t>
            </w:r>
            <w:r w:rsidRPr="00A66D19">
              <w:rPr>
                <w:rStyle w:val="apple-converted-space"/>
                <w:rFonts w:asciiTheme="minorHAnsi" w:hAnsiTheme="minorHAnsi" w:cstheme="minorHAnsi"/>
                <w:b/>
                <w:sz w:val="18"/>
                <w:szCs w:val="18"/>
                <w:u w:val="single"/>
              </w:rPr>
              <w:t> 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u w:val="single"/>
              </w:rPr>
              <w:t>rakam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, AB ve BA da</w:t>
            </w:r>
            <w:r w:rsidRPr="00A66D19">
              <w:rPr>
                <w:rStyle w:val="apple-converted-space"/>
                <w:rFonts w:asciiTheme="minorHAnsi" w:hAnsiTheme="minorHAnsi" w:cstheme="minorHAnsi"/>
                <w:b/>
                <w:sz w:val="18"/>
                <w:szCs w:val="18"/>
              </w:rPr>
              <w:t> 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  <w:u w:val="single"/>
              </w:rPr>
              <w:t>iki</w:t>
            </w:r>
            <w:r w:rsidRPr="00A66D19">
              <w:rPr>
                <w:rStyle w:val="apple-converted-space"/>
                <w:rFonts w:asciiTheme="minorHAnsi" w:hAnsiTheme="minorHAnsi" w:cstheme="minorHAnsi"/>
                <w:b/>
                <w:sz w:val="18"/>
                <w:szCs w:val="18"/>
                <w:u w:val="single"/>
              </w:rPr>
              <w:t> 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  <w:u w:val="single"/>
              </w:rPr>
              <w:t xml:space="preserve">basamaklı </w:t>
            </w:r>
            <w:proofErr w:type="spellStart"/>
            <w:r w:rsidRPr="00A66D19">
              <w:rPr>
                <w:rFonts w:asciiTheme="minorHAnsi" w:hAnsiTheme="minorHAnsi" w:cstheme="minorHAnsi"/>
                <w:b/>
                <w:sz w:val="18"/>
                <w:szCs w:val="18"/>
                <w:u w:val="single"/>
              </w:rPr>
              <w:t>sayılardır.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Buna</w:t>
            </w:r>
            <w:proofErr w:type="spellEnd"/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göre, AB 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+BA toplamı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aşağıdakilerden hangisi </w:t>
            </w:r>
            <w:r w:rsidRPr="00A66D19">
              <w:rPr>
                <w:rFonts w:asciiTheme="minorHAnsi" w:hAnsiTheme="minorHAnsi" w:cstheme="minorHAnsi"/>
                <w:b/>
                <w:i/>
                <w:sz w:val="18"/>
                <w:szCs w:val="18"/>
                <w:u w:val="single"/>
              </w:rPr>
              <w:t>olamaz?</w:t>
            </w:r>
            <w:r w:rsidRPr="00A66D19">
              <w:rPr>
                <w:rFonts w:asciiTheme="minorHAnsi" w:hAnsiTheme="minorHAnsi" w:cstheme="minorHAnsi"/>
                <w:b/>
                <w:i/>
                <w:sz w:val="18"/>
                <w:szCs w:val="18"/>
              </w:rPr>
              <w:t>(NOT:ÇÖZEREK BULUNUZ)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(8 PUAN)</w:t>
            </w:r>
          </w:p>
          <w:p w:rsidR="0027753D" w:rsidRPr="00A66D19" w:rsidRDefault="0027753D" w:rsidP="0027753D">
            <w:pPr>
              <w:pStyle w:val="NormalWeb"/>
              <w:shd w:val="clear" w:color="auto" w:fill="FFFFFF"/>
              <w:rPr>
                <w:rFonts w:asciiTheme="minorHAnsi" w:hAnsiTheme="minorHAnsi" w:cstheme="minorHAnsi"/>
                <w:b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A) 9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9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  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 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B) 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33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     C) 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6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6  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   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 xml:space="preserve">  D) 54    E) </w:t>
            </w:r>
            <w:r w:rsidR="00275DD1"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77</w:t>
            </w: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27753D" w:rsidRPr="00A66D19" w:rsidRDefault="0027753D" w:rsidP="00650CF5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  <w:tc>
          <w:tcPr>
            <w:tcW w:w="5211" w:type="dxa"/>
          </w:tcPr>
          <w:p w:rsidR="00002D2F" w:rsidRPr="00A66D19" w:rsidRDefault="00002D2F" w:rsidP="00002D2F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SORU</w:t>
            </w:r>
            <w:r w:rsidRPr="00A66D19"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719680" behindDoc="0" locked="0" layoutInCell="1" allowOverlap="1">
                  <wp:simplePos x="0" y="0"/>
                  <wp:positionH relativeFrom="column">
                    <wp:posOffset>6470015</wp:posOffset>
                  </wp:positionH>
                  <wp:positionV relativeFrom="paragraph">
                    <wp:posOffset>4876800</wp:posOffset>
                  </wp:positionV>
                  <wp:extent cx="752475" cy="1104900"/>
                  <wp:effectExtent l="19050" t="0" r="9525" b="0"/>
                  <wp:wrapNone/>
                  <wp:docPr id="6" name="Resim 47" descr="CA18L8F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47" descr="CA18L8F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12) a ;sayı  tabanı  ve a&gt;4   olmak üzere   1.a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4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+3.a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perscript"/>
              </w:rPr>
              <w:t>2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+3    sayısının  a tabanındaki  eşiti  aşağıdakilerden hangisidir? </w:t>
            </w:r>
          </w:p>
          <w:p w:rsidR="00002D2F" w:rsidRPr="00A66D19" w:rsidRDefault="00002D2F" w:rsidP="00002D2F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(8 PUAN)</w:t>
            </w:r>
          </w:p>
          <w:p w:rsidR="00002D2F" w:rsidRPr="00A66D19" w:rsidRDefault="00002D2F" w:rsidP="00002D2F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)11303         B)10013        C)131        D)1331   D)10303</w:t>
            </w:r>
          </w:p>
          <w:p w:rsidR="0048581E" w:rsidRPr="00A66D19" w:rsidRDefault="0048581E" w:rsidP="0071036A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</w:tr>
      <w:tr w:rsidR="00092E02" w:rsidTr="00D128F6">
        <w:trPr>
          <w:trHeight w:val="2370"/>
        </w:trPr>
        <w:tc>
          <w:tcPr>
            <w:tcW w:w="5495" w:type="dxa"/>
          </w:tcPr>
          <w:p w:rsidR="00A66D19" w:rsidRPr="00A66D19" w:rsidRDefault="0027753D" w:rsidP="00A66D19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SORU</w:t>
            </w:r>
            <w:r w:rsidRPr="00A66D19">
              <w:rPr>
                <w:rFonts w:asciiTheme="minorHAnsi" w:hAnsiTheme="minorHAnsi" w:cstheme="minorHAnsi"/>
                <w:b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705344" behindDoc="0" locked="0" layoutInCell="1" allowOverlap="1">
                  <wp:simplePos x="0" y="0"/>
                  <wp:positionH relativeFrom="column">
                    <wp:posOffset>6470015</wp:posOffset>
                  </wp:positionH>
                  <wp:positionV relativeFrom="paragraph">
                    <wp:posOffset>4876800</wp:posOffset>
                  </wp:positionV>
                  <wp:extent cx="752475" cy="1104900"/>
                  <wp:effectExtent l="19050" t="0" r="9525" b="0"/>
                  <wp:wrapNone/>
                  <wp:docPr id="3" name="Resim 47" descr="CA18L8F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47" descr="CA18L8F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9)</w:t>
            </w:r>
            <w:r w:rsidR="00A66D19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şağıdaki soruları çözünüz. (8 PUAN)</w:t>
            </w:r>
          </w:p>
          <w:p w:rsidR="00A66D19" w:rsidRPr="00A66D19" w:rsidRDefault="00A66D19" w:rsidP="00A66D19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)</w:t>
            </w:r>
            <w:r w:rsidR="0027753D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3 tabanındaki (</w:t>
            </w:r>
            <w:r w:rsidR="00275DD1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2121</w:t>
            </w:r>
            <w:r w:rsidR="0027753D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)</w:t>
            </w:r>
            <w:r w:rsidR="0027753D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bscript"/>
              </w:rPr>
              <w:t>3</w:t>
            </w:r>
            <w:r w:rsidR="0027753D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sayısının  10 tabanındaki eşiti kaçtır?</w:t>
            </w:r>
            <w:r w:rsidR="009C0CBE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</w:t>
            </w:r>
          </w:p>
          <w:p w:rsidR="00A66D19" w:rsidRPr="00A66D19" w:rsidRDefault="00A66D19" w:rsidP="00A66D19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B) 4 tabanındaki  (132)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bscript"/>
              </w:rPr>
              <w:t>4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sayısının   6 tabanındaki eşitini   bulunuz.</w:t>
            </w:r>
          </w:p>
          <w:p w:rsidR="00092E02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Default="00092E02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A66D19" w:rsidRDefault="00A66D19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A66D19" w:rsidRDefault="00A66D19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A66D19" w:rsidRDefault="00A66D19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A66D19" w:rsidRDefault="00A66D19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A66D19" w:rsidRDefault="00A66D19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A66D19" w:rsidRPr="00A66D19" w:rsidRDefault="00A66D19" w:rsidP="00092E02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  <w:tc>
          <w:tcPr>
            <w:tcW w:w="5211" w:type="dxa"/>
          </w:tcPr>
          <w:p w:rsidR="00002D2F" w:rsidRPr="00A66D19" w:rsidRDefault="00002D2F" w:rsidP="00002D2F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SORU 13)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A,B,C  sayıları birbirinden ve sıfırdan farklı </w:t>
            </w:r>
            <w:proofErr w:type="spellStart"/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rakamlardır.ABC+BCA+C</w:t>
            </w:r>
            <w:r w:rsidR="00E21B75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B</w:t>
            </w:r>
            <w:proofErr w:type="spellEnd"/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=1665  ise  A   sayısının   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u w:val="single"/>
              </w:rPr>
              <w:t>en küçük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değeri  kaçtır?(6  PUAN)</w:t>
            </w:r>
          </w:p>
          <w:p w:rsidR="005C40A4" w:rsidRPr="00A66D19" w:rsidRDefault="005C40A4" w:rsidP="0027753D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  <w:p w:rsidR="00092E02" w:rsidRPr="00A66D19" w:rsidRDefault="00092E02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92E02" w:rsidRPr="00A66D19" w:rsidRDefault="00092E02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92E02" w:rsidRPr="00A66D19" w:rsidRDefault="00092E02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92E02" w:rsidRPr="00A66D19" w:rsidRDefault="00092E02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92E02" w:rsidRPr="00A66D19" w:rsidRDefault="00092E02" w:rsidP="00650CF5">
            <w:pPr>
              <w:jc w:val="right"/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</w:tr>
      <w:tr w:rsidR="00002D2F" w:rsidTr="00D128F6">
        <w:trPr>
          <w:trHeight w:val="2254"/>
        </w:trPr>
        <w:tc>
          <w:tcPr>
            <w:tcW w:w="5495" w:type="dxa"/>
          </w:tcPr>
          <w:p w:rsidR="00002D2F" w:rsidRPr="00A66D19" w:rsidRDefault="00002D2F" w:rsidP="00A66D19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lastRenderedPageBreak/>
              <w:t>SORU</w:t>
            </w:r>
            <w:r w:rsidRPr="00A66D19"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713536" behindDoc="0" locked="0" layoutInCell="1" allowOverlap="1">
                  <wp:simplePos x="0" y="0"/>
                  <wp:positionH relativeFrom="column">
                    <wp:posOffset>6470015</wp:posOffset>
                  </wp:positionH>
                  <wp:positionV relativeFrom="paragraph">
                    <wp:posOffset>4876800</wp:posOffset>
                  </wp:positionV>
                  <wp:extent cx="752475" cy="1104900"/>
                  <wp:effectExtent l="19050" t="0" r="9525" b="0"/>
                  <wp:wrapNone/>
                  <wp:docPr id="1" name="Resim 47" descr="CA18L8F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47" descr="CA18L8F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 10) </w:t>
            </w:r>
            <w:r w:rsidR="00A66D19"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şağıdaki işlemlerin sonuçlarını bulunuz. (8 PUAN)</w:t>
            </w:r>
          </w:p>
          <w:p w:rsidR="00A66D19" w:rsidRPr="00A66D19" w:rsidRDefault="00A66D19" w:rsidP="00A66D19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A)( 543)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bscript"/>
              </w:rPr>
              <w:t>6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+(523)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bscript"/>
              </w:rPr>
              <w:t>6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=</w:t>
            </w:r>
          </w:p>
          <w:p w:rsidR="00A66D19" w:rsidRPr="00A66D19" w:rsidRDefault="00A66D19" w:rsidP="00E21B75">
            <w:pPr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B)(</w:t>
            </w:r>
            <w:r w:rsidR="00E21B75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4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21)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bscript"/>
              </w:rPr>
              <w:t>5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 xml:space="preserve"> –(</w:t>
            </w:r>
            <w:r w:rsidR="00E21B75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2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33)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  <w:vertAlign w:val="subscript"/>
              </w:rPr>
              <w:t>5</w:t>
            </w:r>
            <w:r w:rsidRPr="00A66D19"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  <w:t>=</w:t>
            </w:r>
          </w:p>
        </w:tc>
        <w:tc>
          <w:tcPr>
            <w:tcW w:w="5211" w:type="dxa"/>
          </w:tcPr>
          <w:p w:rsidR="00A66D19" w:rsidRPr="00A66D19" w:rsidRDefault="00A66D19" w:rsidP="00A66D19">
            <w:pPr>
              <w:rPr>
                <w:rFonts w:asciiTheme="minorHAnsi" w:hAnsiTheme="minorHAnsi" w:cstheme="minorHAnsi"/>
                <w:b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caps/>
                <w:sz w:val="18"/>
                <w:szCs w:val="18"/>
              </w:rPr>
              <w:t xml:space="preserve">NOT :   </w:t>
            </w:r>
            <w:r w:rsidRPr="00A66D19">
              <w:rPr>
                <w:rFonts w:asciiTheme="minorHAnsi" w:hAnsiTheme="minorHAnsi" w:cstheme="minorHAnsi"/>
                <w:b/>
                <w:smallCaps/>
                <w:shadow/>
                <w:sz w:val="18"/>
                <w:szCs w:val="18"/>
              </w:rPr>
              <w:t>HER  SORUNUN  DOĞRU CEVAP  DEĞERİ  SORULARIN  YANINDA   PARANTEZ  İÇİNDE YAZILIDIR. SINAV  SÜRENİZ  40 DAKİKADIR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.HEPİNİZE BAŞARILAR DİLERİM .</w:t>
            </w:r>
          </w:p>
          <w:p w:rsidR="00A66D19" w:rsidRPr="00A66D19" w:rsidRDefault="00A66D19" w:rsidP="00A66D19">
            <w:pPr>
              <w:jc w:val="center"/>
              <w:rPr>
                <w:rFonts w:asciiTheme="minorHAnsi" w:hAnsiTheme="minorHAnsi" w:cstheme="minorHAnsi"/>
                <w:b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smallCaps/>
                <w:shadow/>
                <w:sz w:val="18"/>
                <w:szCs w:val="18"/>
              </w:rPr>
              <w:t>YAKUP</w:t>
            </w:r>
            <w:r w:rsidRPr="00A66D19">
              <w:rPr>
                <w:rFonts w:asciiTheme="minorHAnsi" w:hAnsiTheme="minorHAnsi" w:cstheme="minorHAnsi"/>
                <w:b/>
                <w:i/>
                <w:sz w:val="18"/>
                <w:szCs w:val="18"/>
              </w:rPr>
              <w:t xml:space="preserve">      </w:t>
            </w:r>
            <w:r w:rsidRPr="00A66D19">
              <w:rPr>
                <w:rFonts w:asciiTheme="minorHAnsi" w:hAnsiTheme="minorHAnsi" w:cstheme="minorHAnsi"/>
                <w:b/>
                <w:smallCaps/>
                <w:shadow/>
                <w:sz w:val="18"/>
                <w:szCs w:val="18"/>
              </w:rPr>
              <w:t>ATÇI</w:t>
            </w:r>
            <w:r w:rsidRPr="00A66D19">
              <w:rPr>
                <w:rFonts w:asciiTheme="minorHAnsi" w:hAnsiTheme="minorHAnsi" w:cstheme="minorHAnsi"/>
                <w:b/>
                <w:sz w:val="18"/>
                <w:szCs w:val="18"/>
              </w:rPr>
              <w:t>.</w:t>
            </w:r>
          </w:p>
          <w:p w:rsidR="00A66D19" w:rsidRPr="00A66D19" w:rsidRDefault="00A66D19" w:rsidP="00A66D19">
            <w:pPr>
              <w:jc w:val="center"/>
              <w:rPr>
                <w:rFonts w:asciiTheme="minorHAnsi" w:hAnsiTheme="minorHAnsi" w:cstheme="minorHAnsi"/>
                <w:b/>
                <w:sz w:val="18"/>
                <w:szCs w:val="18"/>
              </w:rPr>
            </w:pPr>
            <w:r w:rsidRPr="00A66D19">
              <w:rPr>
                <w:rFonts w:asciiTheme="minorHAnsi" w:hAnsiTheme="minorHAnsi" w:cstheme="minorHAnsi"/>
                <w:b/>
                <w:smallCaps/>
                <w:shadow/>
                <w:sz w:val="18"/>
                <w:szCs w:val="18"/>
              </w:rPr>
              <w:t>MATEMATİK ÖĞRETMENİ</w:t>
            </w:r>
          </w:p>
          <w:p w:rsidR="00002D2F" w:rsidRPr="00A66D19" w:rsidRDefault="00002D2F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02D2F" w:rsidRPr="00A66D19" w:rsidRDefault="00002D2F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02D2F" w:rsidRPr="00A66D19" w:rsidRDefault="00002D2F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02D2F" w:rsidRPr="00A66D19" w:rsidRDefault="00002D2F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02D2F" w:rsidRPr="00A66D19" w:rsidRDefault="00002D2F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02D2F" w:rsidRPr="00A66D19" w:rsidRDefault="00002D2F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02D2F" w:rsidRPr="00A66D19" w:rsidRDefault="00002D2F" w:rsidP="00650CF5">
            <w:pPr>
              <w:rPr>
                <w:rFonts w:asciiTheme="minorHAnsi" w:hAnsiTheme="minorHAnsi" w:cstheme="minorHAnsi"/>
                <w:sz w:val="18"/>
                <w:szCs w:val="18"/>
              </w:rPr>
            </w:pPr>
          </w:p>
          <w:p w:rsidR="00002D2F" w:rsidRPr="00A66D19" w:rsidRDefault="00002D2F" w:rsidP="00650CF5">
            <w:pPr>
              <w:jc w:val="right"/>
              <w:rPr>
                <w:rFonts w:asciiTheme="minorHAnsi" w:hAnsiTheme="minorHAnsi" w:cstheme="minorHAnsi"/>
                <w:b/>
                <w:bCs/>
                <w:sz w:val="18"/>
                <w:szCs w:val="18"/>
              </w:rPr>
            </w:pPr>
          </w:p>
        </w:tc>
      </w:tr>
    </w:tbl>
    <w:p w:rsidR="008F7021" w:rsidRPr="00EB7C03" w:rsidRDefault="008F7021" w:rsidP="00EB7C03">
      <w:pPr>
        <w:tabs>
          <w:tab w:val="left" w:pos="3870"/>
        </w:tabs>
      </w:pPr>
    </w:p>
    <w:sectPr w:rsidR="008F7021" w:rsidRPr="00EB7C03" w:rsidSect="00C0571D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284" w:right="707" w:bottom="0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836777" w:rsidRDefault="00836777" w:rsidP="009E40C4">
      <w:r>
        <w:separator/>
      </w:r>
    </w:p>
  </w:endnote>
  <w:endnote w:type="continuationSeparator" w:id="0">
    <w:p w:rsidR="00836777" w:rsidRDefault="00836777" w:rsidP="009E40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E40C4" w:rsidRDefault="009E40C4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E40C4" w:rsidRDefault="009E40C4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E40C4" w:rsidRDefault="009E40C4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836777" w:rsidRDefault="00836777" w:rsidP="009E40C4">
      <w:r>
        <w:separator/>
      </w:r>
    </w:p>
  </w:footnote>
  <w:footnote w:type="continuationSeparator" w:id="0">
    <w:p w:rsidR="00836777" w:rsidRDefault="00836777" w:rsidP="009E40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E40C4" w:rsidRDefault="009E40C4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E40C4" w:rsidRDefault="009E40C4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E40C4" w:rsidRDefault="009E40C4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B39D6"/>
    <w:multiLevelType w:val="hybridMultilevel"/>
    <w:tmpl w:val="230ABAE4"/>
    <w:lvl w:ilvl="0" w:tplc="181E951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1849C8"/>
    <w:multiLevelType w:val="hybridMultilevel"/>
    <w:tmpl w:val="F2927CEA"/>
    <w:lvl w:ilvl="0" w:tplc="45D0B5E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6D6B39"/>
    <w:multiLevelType w:val="hybridMultilevel"/>
    <w:tmpl w:val="EEAA7150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8D008C"/>
    <w:multiLevelType w:val="hybridMultilevel"/>
    <w:tmpl w:val="E51609E6"/>
    <w:lvl w:ilvl="0" w:tplc="89E45B0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8628894">
    <w:abstractNumId w:val="2"/>
  </w:num>
  <w:num w:numId="2" w16cid:durableId="1085806236">
    <w:abstractNumId w:val="3"/>
  </w:num>
  <w:num w:numId="3" w16cid:durableId="1404372994">
    <w:abstractNumId w:val="0"/>
  </w:num>
  <w:num w:numId="4" w16cid:durableId="18936866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96020"/>
    <w:rsid w:val="00002D2F"/>
    <w:rsid w:val="00006968"/>
    <w:rsid w:val="00024705"/>
    <w:rsid w:val="0002509D"/>
    <w:rsid w:val="00057E51"/>
    <w:rsid w:val="00072B51"/>
    <w:rsid w:val="00092E02"/>
    <w:rsid w:val="000D1D34"/>
    <w:rsid w:val="00122BE5"/>
    <w:rsid w:val="00126310"/>
    <w:rsid w:val="001379BA"/>
    <w:rsid w:val="00194977"/>
    <w:rsid w:val="001D0E3B"/>
    <w:rsid w:val="00205054"/>
    <w:rsid w:val="00205AD0"/>
    <w:rsid w:val="0021534D"/>
    <w:rsid w:val="00267A48"/>
    <w:rsid w:val="00275DD1"/>
    <w:rsid w:val="0027753D"/>
    <w:rsid w:val="002B6BF5"/>
    <w:rsid w:val="002C57EB"/>
    <w:rsid w:val="003B004D"/>
    <w:rsid w:val="003E6418"/>
    <w:rsid w:val="00415DAA"/>
    <w:rsid w:val="00424CDF"/>
    <w:rsid w:val="00430C77"/>
    <w:rsid w:val="0048581E"/>
    <w:rsid w:val="00485E66"/>
    <w:rsid w:val="004D045B"/>
    <w:rsid w:val="004E1D3F"/>
    <w:rsid w:val="005138E4"/>
    <w:rsid w:val="00526834"/>
    <w:rsid w:val="005307BD"/>
    <w:rsid w:val="005375BF"/>
    <w:rsid w:val="00537B79"/>
    <w:rsid w:val="00540280"/>
    <w:rsid w:val="005967FA"/>
    <w:rsid w:val="005B359B"/>
    <w:rsid w:val="005C40A4"/>
    <w:rsid w:val="005F1890"/>
    <w:rsid w:val="00607C20"/>
    <w:rsid w:val="00612706"/>
    <w:rsid w:val="00643E83"/>
    <w:rsid w:val="00645E61"/>
    <w:rsid w:val="00650CF5"/>
    <w:rsid w:val="006D3E7A"/>
    <w:rsid w:val="0071036A"/>
    <w:rsid w:val="00747BF5"/>
    <w:rsid w:val="007508B6"/>
    <w:rsid w:val="007608D9"/>
    <w:rsid w:val="00761DE0"/>
    <w:rsid w:val="00794DB9"/>
    <w:rsid w:val="00796020"/>
    <w:rsid w:val="007C1FE2"/>
    <w:rsid w:val="007C701E"/>
    <w:rsid w:val="007D21C4"/>
    <w:rsid w:val="007E798C"/>
    <w:rsid w:val="00823742"/>
    <w:rsid w:val="00823F44"/>
    <w:rsid w:val="00834DC6"/>
    <w:rsid w:val="00836777"/>
    <w:rsid w:val="00845912"/>
    <w:rsid w:val="00873A0C"/>
    <w:rsid w:val="008C14AE"/>
    <w:rsid w:val="008C1DF6"/>
    <w:rsid w:val="008F7021"/>
    <w:rsid w:val="00906A1E"/>
    <w:rsid w:val="00942ECB"/>
    <w:rsid w:val="0098789D"/>
    <w:rsid w:val="0099016C"/>
    <w:rsid w:val="009B66C8"/>
    <w:rsid w:val="009C0CBE"/>
    <w:rsid w:val="009D7FF7"/>
    <w:rsid w:val="009E40C4"/>
    <w:rsid w:val="009E72E0"/>
    <w:rsid w:val="00A47899"/>
    <w:rsid w:val="00A66D19"/>
    <w:rsid w:val="00AD18B2"/>
    <w:rsid w:val="00AE4702"/>
    <w:rsid w:val="00B160CF"/>
    <w:rsid w:val="00B578B8"/>
    <w:rsid w:val="00BC484D"/>
    <w:rsid w:val="00BC5635"/>
    <w:rsid w:val="00C0420C"/>
    <w:rsid w:val="00C0571D"/>
    <w:rsid w:val="00C30AAD"/>
    <w:rsid w:val="00CA097C"/>
    <w:rsid w:val="00CC152E"/>
    <w:rsid w:val="00D128F6"/>
    <w:rsid w:val="00D465BC"/>
    <w:rsid w:val="00DE18C8"/>
    <w:rsid w:val="00E14FB6"/>
    <w:rsid w:val="00E21B75"/>
    <w:rsid w:val="00E34043"/>
    <w:rsid w:val="00E341EC"/>
    <w:rsid w:val="00E67584"/>
    <w:rsid w:val="00EB7C03"/>
    <w:rsid w:val="00ED12E0"/>
    <w:rsid w:val="00EF31EC"/>
    <w:rsid w:val="00F0651B"/>
    <w:rsid w:val="00F407D6"/>
    <w:rsid w:val="00F56A1B"/>
    <w:rsid w:val="00FE0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,"/>
  <w:listSeparator w:val=";"/>
  <w14:docId w14:val="77C8A011"/>
  <w15:docId w15:val="{1C0657D8-BD3B-4AE3-8511-099AFE138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tr-TR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60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79602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1379BA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379BA"/>
    <w:rPr>
      <w:rFonts w:ascii="Tahoma" w:eastAsia="Times New Roman" w:hAnsi="Tahoma" w:cs="Tahoma"/>
      <w:sz w:val="16"/>
      <w:szCs w:val="16"/>
      <w:lang w:eastAsia="tr-TR"/>
    </w:rPr>
  </w:style>
  <w:style w:type="paragraph" w:styleId="ListeParagraf">
    <w:name w:val="List Paragraph"/>
    <w:basedOn w:val="Normal"/>
    <w:uiPriority w:val="34"/>
    <w:qFormat/>
    <w:rsid w:val="00942EC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006968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VarsaylanParagrafYazTipi"/>
    <w:rsid w:val="00006968"/>
  </w:style>
  <w:style w:type="character" w:styleId="Kpr">
    <w:name w:val="Hyperlink"/>
    <w:basedOn w:val="VarsaylanParagrafYazTipi"/>
    <w:unhideWhenUsed/>
    <w:rsid w:val="00526834"/>
    <w:rPr>
      <w:color w:val="0000FF" w:themeColor="hyperlink"/>
      <w:u w:val="single"/>
    </w:rPr>
  </w:style>
  <w:style w:type="paragraph" w:styleId="stBilgi">
    <w:name w:val="header"/>
    <w:basedOn w:val="Normal"/>
    <w:link w:val="stBilgiChar"/>
    <w:uiPriority w:val="99"/>
    <w:semiHidden/>
    <w:unhideWhenUsed/>
    <w:rsid w:val="009E40C4"/>
    <w:pPr>
      <w:tabs>
        <w:tab w:val="center" w:pos="4536"/>
        <w:tab w:val="right" w:pos="9072"/>
      </w:tabs>
    </w:pPr>
  </w:style>
  <w:style w:type="character" w:customStyle="1" w:styleId="stBilgiChar">
    <w:name w:val="Üst Bilgi Char"/>
    <w:basedOn w:val="VarsaylanParagrafYazTipi"/>
    <w:link w:val="stBilgi"/>
    <w:uiPriority w:val="99"/>
    <w:semiHidden/>
    <w:rsid w:val="009E40C4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semiHidden/>
    <w:unhideWhenUsed/>
    <w:rsid w:val="009E40C4"/>
    <w:pPr>
      <w:tabs>
        <w:tab w:val="center" w:pos="4536"/>
        <w:tab w:val="right" w:pos="9072"/>
      </w:tabs>
    </w:pPr>
  </w:style>
  <w:style w:type="character" w:customStyle="1" w:styleId="AltBilgiChar">
    <w:name w:val="Alt Bilgi Char"/>
    <w:basedOn w:val="VarsaylanParagrafYazTipi"/>
    <w:link w:val="AltBilgi"/>
    <w:uiPriority w:val="99"/>
    <w:semiHidden/>
    <w:rsid w:val="009E40C4"/>
    <w:rPr>
      <w:rFonts w:ascii="Times New Roman" w:eastAsia="Times New Roman" w:hAnsi="Times New Roman" w:cs="Times New Roman"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983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25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8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hyperlink" Target="http://www.HangiSoru.com/" TargetMode="External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E92307-0BBD-4F38-81E7-19E646527C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57</Words>
  <Characters>2039</Characters>
  <Application>Microsoft Office Word</Application>
  <DocSecurity>0</DocSecurity>
  <Lines>16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www.HangiSoru.com</Manager>
  <Company/>
  <LinksUpToDate>false</LinksUpToDate>
  <CharactersWithSpaces>2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HangiSoru.com</dc:title>
  <dc:subject>www.HangiSoru.com</dc:subject>
  <dc:creator>www.HangiSoru.com</dc:creator>
  <cp:keywords>www.HangiSoru.com</cp:keywords>
  <dc:description>www.HangiSoru.com</dc:description>
  <cp:lastModifiedBy>mehmet tamer</cp:lastModifiedBy>
  <cp:revision>5</cp:revision>
  <cp:lastPrinted>2013-04-12T17:52:00Z</cp:lastPrinted>
  <dcterms:created xsi:type="dcterms:W3CDTF">2016-05-08T18:05:00Z</dcterms:created>
  <dcterms:modified xsi:type="dcterms:W3CDTF">2022-11-17T22:34:00Z</dcterms:modified>
  <cp:category>www.HangiSoru.com</cp:category>
</cp:coreProperties>
</file>